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696" r:id="rId4"/>
    <p:sldMasterId id="2147483708" r:id="rId5"/>
    <p:sldMasterId id="2147483720" r:id="rId6"/>
    <p:sldMasterId id="2147483732" r:id="rId7"/>
    <p:sldMasterId id="2147483744" r:id="rId8"/>
  </p:sldMasterIdLst>
  <p:notesMasterIdLst>
    <p:notesMasterId r:id="rId34"/>
  </p:notesMasterIdLst>
  <p:sldIdLst>
    <p:sldId id="256" r:id="rId9"/>
    <p:sldId id="257" r:id="rId10"/>
    <p:sldId id="268" r:id="rId11"/>
    <p:sldId id="260" r:id="rId12"/>
    <p:sldId id="267" r:id="rId13"/>
    <p:sldId id="269" r:id="rId14"/>
    <p:sldId id="270" r:id="rId15"/>
    <p:sldId id="271" r:id="rId16"/>
    <p:sldId id="272" r:id="rId17"/>
    <p:sldId id="275" r:id="rId18"/>
    <p:sldId id="274" r:id="rId19"/>
    <p:sldId id="276" r:id="rId20"/>
    <p:sldId id="277" r:id="rId21"/>
    <p:sldId id="279" r:id="rId22"/>
    <p:sldId id="278" r:id="rId23"/>
    <p:sldId id="280" r:id="rId24"/>
    <p:sldId id="281" r:id="rId25"/>
    <p:sldId id="282" r:id="rId26"/>
    <p:sldId id="283" r:id="rId27"/>
    <p:sldId id="261" r:id="rId28"/>
    <p:sldId id="285" r:id="rId29"/>
    <p:sldId id="284" r:id="rId30"/>
    <p:sldId id="286" r:id="rId31"/>
    <p:sldId id="264" r:id="rId32"/>
    <p:sldId id="266" r:id="rId33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2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3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viewProps" Target="viewProps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52B9FA-9D5A-433A-AA4F-90164FE406CD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E64BA6-B913-4CBB-A177-0D581494065B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25501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hu.wikipedia.org/wiki/K%C3%A9mia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hu.wikipedia.org/wiki/Sz%C3%A9n" TargetMode="External"/><Relationship Id="rId13" Type="http://schemas.openxmlformats.org/officeDocument/2006/relationships/hyperlink" Target="https://hu.wikipedia.org/wiki/Vegy%C3%BClet" TargetMode="External"/><Relationship Id="rId3" Type="http://schemas.openxmlformats.org/officeDocument/2006/relationships/hyperlink" Target="https://hu.wikipedia.org/wiki/K%C3%A9mia" TargetMode="External"/><Relationship Id="rId7" Type="http://schemas.openxmlformats.org/officeDocument/2006/relationships/hyperlink" Target="https://hu.wikipedia.org/wiki/Szerves_k%C3%A9mia" TargetMode="External"/><Relationship Id="rId12" Type="http://schemas.openxmlformats.org/officeDocument/2006/relationships/hyperlink" Target="https://hu.wikipedia.org/wiki/K%C3%A9miai_elem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hu.wikipedia.org/wiki/Anyag_(fizika)" TargetMode="External"/><Relationship Id="rId11" Type="http://schemas.openxmlformats.org/officeDocument/2006/relationships/hyperlink" Target="https://hu.wikipedia.org/wiki/K%C3%A9miai_elemek_peri%C3%B3dusos_rendszere" TargetMode="External"/><Relationship Id="rId5" Type="http://schemas.openxmlformats.org/officeDocument/2006/relationships/hyperlink" Target="https://hu.wikipedia.org/wiki/K%C3%A9miai_reakci%C3%B3" TargetMode="External"/><Relationship Id="rId10" Type="http://schemas.openxmlformats.org/officeDocument/2006/relationships/hyperlink" Target="https://hu.wikipedia.org/wiki/K%C3%A9miai_k%C3%B6t%C3%A9s" TargetMode="External"/><Relationship Id="rId4" Type="http://schemas.openxmlformats.org/officeDocument/2006/relationships/hyperlink" Target="https://hu.wikipedia.org/wiki/Szervetlen_vegy%C3%BClet" TargetMode="External"/><Relationship Id="rId9" Type="http://schemas.openxmlformats.org/officeDocument/2006/relationships/hyperlink" Target="https://hu.wikipedia.org/wiki/Hidrog%C3%A9n" TargetMode="Externa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hu.wikipedia.org/wiki/K%C3%A9mia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hu.wikipedia.org/wiki/Gy%C3%B3gyszer" TargetMode="External"/><Relationship Id="rId5" Type="http://schemas.openxmlformats.org/officeDocument/2006/relationships/hyperlink" Target="https://hu.wikipedia.org/wiki/Gy%C3%B3gyszerk%C3%A9mia" TargetMode="External"/><Relationship Id="rId4" Type="http://schemas.openxmlformats.org/officeDocument/2006/relationships/hyperlink" Target="https://hu.wikipedia.org/wiki/M%C5%B1anyag" TargetMode="Externa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b="1" dirty="0" smtClean="0"/>
              <a:t>analitikai kémia</a:t>
            </a:r>
            <a:r>
              <a:rPr lang="hu-HU" dirty="0" smtClean="0"/>
              <a:t> a </a:t>
            </a:r>
            <a:r>
              <a:rPr lang="hu-HU" dirty="0" smtClean="0">
                <a:hlinkClick r:id="rId3" tooltip="Kémia"/>
              </a:rPr>
              <a:t>kémia</a:t>
            </a:r>
            <a:r>
              <a:rPr lang="hu-HU" dirty="0" smtClean="0"/>
              <a:t> azon részterülete, amely különböző anyagok mennyiségi és minőségi elemzésével foglalkozik. Ennek célja lehet például gyártási folyamat ellenőrzése (annak megállapítása, hogy egy bizonyos termék, vagy féltermék megfelel-e minőségi előírásainak), bűnügyi nyomozás (egy nyom minőségének és eredetének meghatározása). </a:t>
            </a:r>
          </a:p>
          <a:p>
            <a:endParaRPr lang="hu-HU" dirty="0" smtClean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E64BA6-B913-4CBB-A177-0D581494065B}" type="slidenum">
              <a:rPr lang="hu-HU" smtClean="0"/>
              <a:t>4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832785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6B7EBC-87F1-4E8C-B184-946B19627554}" type="slidenum">
              <a:rPr lang="hu-HU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473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i="1" dirty="0" smtClean="0"/>
              <a:t>"A fizikai kémia az a tudomány,amely fizikai tételek és kísérletek alapján magyarázza meg az összetett testekben lejátszódó kémiai átalakulások okát."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E64BA6-B913-4CBB-A177-0D581494065B}" type="slidenum">
              <a:rPr lang="hu-HU" smtClean="0"/>
              <a:t>5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28677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b="1" dirty="0" smtClean="0"/>
              <a:t>szervetlen kémia</a:t>
            </a:r>
            <a:r>
              <a:rPr lang="hu-HU" dirty="0" smtClean="0"/>
              <a:t> a </a:t>
            </a:r>
            <a:r>
              <a:rPr lang="hu-HU" dirty="0" smtClean="0">
                <a:hlinkClick r:id="rId3" tooltip="Kémia"/>
              </a:rPr>
              <a:t>kémia</a:t>
            </a:r>
            <a:r>
              <a:rPr lang="hu-HU" dirty="0" smtClean="0"/>
              <a:t> egyik jelentős ága, mely a </a:t>
            </a:r>
            <a:r>
              <a:rPr lang="hu-HU" dirty="0" smtClean="0">
                <a:hlinkClick r:id="rId4" tooltip="Szervetlen vegyület"/>
              </a:rPr>
              <a:t>szervetlen vegyületek</a:t>
            </a:r>
            <a:r>
              <a:rPr lang="hu-HU" dirty="0" smtClean="0"/>
              <a:t> tulajdonságaival és </a:t>
            </a:r>
            <a:r>
              <a:rPr lang="hu-HU" dirty="0" smtClean="0">
                <a:hlinkClick r:id="rId5" tooltip="Kémiai reakció"/>
              </a:rPr>
              <a:t>reakcióival</a:t>
            </a:r>
            <a:r>
              <a:rPr lang="hu-HU" dirty="0" smtClean="0"/>
              <a:t> foglalkozik.</a:t>
            </a:r>
          </a:p>
          <a:p>
            <a:r>
              <a:rPr lang="hu-HU" dirty="0" smtClean="0"/>
              <a:t>Általánosságban </a:t>
            </a:r>
            <a:r>
              <a:rPr lang="hu-HU" i="1" dirty="0" smtClean="0"/>
              <a:t>szervetlen</a:t>
            </a:r>
            <a:r>
              <a:rPr lang="hu-HU" dirty="0" smtClean="0"/>
              <a:t> vegyületek azok az </a:t>
            </a:r>
            <a:r>
              <a:rPr lang="hu-HU" dirty="0" smtClean="0">
                <a:hlinkClick r:id="rId6" tooltip="Anyag (fizika)"/>
              </a:rPr>
              <a:t>anyagok</a:t>
            </a:r>
            <a:r>
              <a:rPr lang="hu-HU" dirty="0" smtClean="0"/>
              <a:t>, melyek nem tartoznak a </a:t>
            </a:r>
            <a:r>
              <a:rPr lang="hu-HU" dirty="0" smtClean="0">
                <a:hlinkClick r:id="rId7" tooltip="Szerves kémia"/>
              </a:rPr>
              <a:t>szerves kémia</a:t>
            </a:r>
            <a:r>
              <a:rPr lang="hu-HU" dirty="0" smtClean="0"/>
              <a:t> hatáskörébe, azaz minden olyan vegyület, mely nem tartalmaz </a:t>
            </a:r>
            <a:r>
              <a:rPr lang="hu-HU" dirty="0" smtClean="0">
                <a:hlinkClick r:id="rId8" tooltip="Szén"/>
              </a:rPr>
              <a:t>szén</a:t>
            </a:r>
            <a:r>
              <a:rPr lang="hu-HU" dirty="0" smtClean="0"/>
              <a:t>-szén, illetve szén-</a:t>
            </a:r>
            <a:r>
              <a:rPr lang="hu-HU" dirty="0" smtClean="0">
                <a:hlinkClick r:id="rId9" tooltip="Hidrogén"/>
              </a:rPr>
              <a:t>hidrogén</a:t>
            </a:r>
            <a:r>
              <a:rPr lang="hu-HU" dirty="0" smtClean="0"/>
              <a:t> </a:t>
            </a:r>
            <a:r>
              <a:rPr lang="hu-HU" dirty="0" smtClean="0">
                <a:hlinkClick r:id="rId10" tooltip="Kémiai kötés"/>
              </a:rPr>
              <a:t>kötéseket</a:t>
            </a:r>
            <a:r>
              <a:rPr lang="hu-HU" dirty="0" smtClean="0"/>
              <a:t>. Ilyenformán tehát a fentieken kívül a </a:t>
            </a:r>
            <a:r>
              <a:rPr lang="hu-HU" dirty="0" smtClean="0">
                <a:hlinkClick r:id="rId11" tooltip="Kémiai elemek periódusos rendszere"/>
              </a:rPr>
              <a:t>periódusos rendszer</a:t>
            </a:r>
            <a:r>
              <a:rPr lang="hu-HU" dirty="0" smtClean="0"/>
              <a:t> minden </a:t>
            </a:r>
            <a:r>
              <a:rPr lang="hu-HU" dirty="0" smtClean="0">
                <a:hlinkClick r:id="rId12" tooltip="Kémiai elem"/>
              </a:rPr>
              <a:t>eleme</a:t>
            </a:r>
            <a:r>
              <a:rPr lang="hu-HU" dirty="0" smtClean="0"/>
              <a:t> és azok </a:t>
            </a:r>
            <a:r>
              <a:rPr lang="hu-HU" dirty="0" smtClean="0">
                <a:hlinkClick r:id="rId13" tooltip="Vegyület"/>
              </a:rPr>
              <a:t>vegyületei</a:t>
            </a:r>
            <a:r>
              <a:rPr lang="hu-HU" dirty="0" smtClean="0"/>
              <a:t> a szervetlen kémia tárgykörébe tartoznak.</a:t>
            </a:r>
          </a:p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E64BA6-B913-4CBB-A177-0D581494065B}" type="slidenum">
              <a:rPr lang="hu-HU" smtClean="0"/>
              <a:t>6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28677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A </a:t>
            </a:r>
            <a:r>
              <a:rPr lang="hu-HU" b="1" dirty="0" smtClean="0"/>
              <a:t>szerves kémia</a:t>
            </a:r>
            <a:r>
              <a:rPr lang="hu-HU" dirty="0" smtClean="0"/>
              <a:t> a </a:t>
            </a:r>
            <a:r>
              <a:rPr lang="hu-HU" dirty="0" smtClean="0">
                <a:hlinkClick r:id="rId3" tooltip="Kémia"/>
              </a:rPr>
              <a:t>kémia</a:t>
            </a:r>
            <a:r>
              <a:rPr lang="hu-HU" dirty="0" smtClean="0"/>
              <a:t> azon ága, mely a </a:t>
            </a:r>
            <a:r>
              <a:rPr lang="hu-HU" b="1" dirty="0" smtClean="0"/>
              <a:t>szerves vegyületek</a:t>
            </a:r>
            <a:r>
              <a:rPr lang="hu-HU" dirty="0" smtClean="0"/>
              <a:t>et tanulmányozza. Szerves vegyületek építik fel az élő szervezeteket, de számos mesterséges vegyület (pl.: </a:t>
            </a:r>
            <a:r>
              <a:rPr lang="hu-HU" dirty="0" smtClean="0">
                <a:hlinkClick r:id="rId4" tooltip="Műanyag"/>
              </a:rPr>
              <a:t>műanyagok</a:t>
            </a:r>
            <a:r>
              <a:rPr lang="hu-HU" dirty="0" smtClean="0"/>
              <a:t>, </a:t>
            </a:r>
            <a:r>
              <a:rPr lang="hu-HU" dirty="0" smtClean="0">
                <a:hlinkClick r:id="rId5" tooltip="Gyógyszerkémia"/>
              </a:rPr>
              <a:t>szintetikus</a:t>
            </a:r>
            <a:r>
              <a:rPr lang="hu-HU" dirty="0" smtClean="0"/>
              <a:t> </a:t>
            </a:r>
            <a:r>
              <a:rPr lang="hu-HU" dirty="0" smtClean="0">
                <a:hlinkClick r:id="rId6" tooltip="Gyógyszer"/>
              </a:rPr>
              <a:t>gyógyszerek</a:t>
            </a:r>
            <a:r>
              <a:rPr lang="hu-HU" dirty="0" smtClean="0"/>
              <a:t>) is van köztük.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E64BA6-B913-4CBB-A177-0D581494065B}" type="slidenum">
              <a:rPr lang="hu-HU" smtClean="0"/>
              <a:t>7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28677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Illata: gerániumra, magnóliára</a:t>
            </a:r>
            <a:r>
              <a:rPr lang="hu-HU" baseline="0" dirty="0" smtClean="0"/>
              <a:t> és grapefruitra emlékeztet.</a:t>
            </a:r>
          </a:p>
          <a:p>
            <a:r>
              <a:rPr lang="hu-HU" baseline="0" dirty="0" smtClean="0"/>
              <a:t>Parfümként </a:t>
            </a:r>
            <a:r>
              <a:rPr lang="hu-HU" baseline="0" dirty="0" err="1" smtClean="0"/>
              <a:t>pl</a:t>
            </a:r>
            <a:r>
              <a:rPr lang="hu-HU" baseline="0" dirty="0" smtClean="0"/>
              <a:t> . </a:t>
            </a:r>
            <a:r>
              <a:rPr lang="hu-H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z Yves Saint Laurent 1998-as kiadású illatában használták, ami az „</a:t>
            </a:r>
            <a:r>
              <a:rPr lang="hu-HU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</a:t>
            </a:r>
            <a:r>
              <a:rPr lang="hu-H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ove Again” fantázianévre hallgatott. (2,7 %)</a:t>
            </a: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6B7EBC-87F1-4E8C-B184-946B19627554}" type="slidenum">
              <a:rPr lang="hu-HU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8213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u-HU" dirty="0" smtClean="0"/>
              <a:t>1. </a:t>
            </a:r>
            <a:r>
              <a:rPr lang="hu-HU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ndkét </a:t>
            </a:r>
            <a:r>
              <a:rPr lang="hu-HU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nantiomere</a:t>
            </a:r>
            <a:r>
              <a:rPr lang="hu-HU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dúsabb virágillatot eredményez, mint a kereskedelemben kapható </a:t>
            </a:r>
            <a:r>
              <a:rPr lang="hu-HU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gnolan</a:t>
            </a:r>
            <a:r>
              <a:rPr lang="hu-HU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és illatuk természetesebb. 	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hu-HU" dirty="0" smtClean="0"/>
              <a:t>2. </a:t>
            </a:r>
            <a:r>
              <a:rPr lang="hu-HU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rősebb, frissebb illatérzetet kelt, mint az általam (+)- </a:t>
            </a:r>
            <a:r>
              <a:rPr lang="hu-HU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hu-HU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gyel jelölt molekula és tükörképi párja. A (+)-</a:t>
            </a:r>
            <a:r>
              <a:rPr lang="hu-HU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</a:t>
            </a:r>
            <a:r>
              <a:rPr lang="hu-HU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nantiomer</a:t>
            </a:r>
            <a:r>
              <a:rPr lang="hu-HU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rózsás, virágos, édeskés illatú, míg a (-)-</a:t>
            </a:r>
            <a:r>
              <a:rPr lang="hu-HU" sz="1200" b="1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 </a:t>
            </a:r>
            <a:r>
              <a:rPr lang="hu-HU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rózsás karakter mellett enyhén </a:t>
            </a:r>
            <a:r>
              <a:rPr lang="hu-HU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itrusos</a:t>
            </a:r>
            <a:r>
              <a:rPr lang="hu-HU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és zöld jegyeket is tartalmaz. 	</a:t>
            </a:r>
          </a:p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6B7EBC-87F1-4E8C-B184-946B19627554}" type="slidenum">
              <a:rPr lang="hu-HU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3785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6B7EBC-87F1-4E8C-B184-946B19627554}" type="slidenum">
              <a:rPr lang="hu-HU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3785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6B7EBC-87F1-4E8C-B184-946B19627554}" type="slidenum">
              <a:rPr lang="hu-HU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3785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6B7EBC-87F1-4E8C-B184-946B19627554}" type="slidenum">
              <a:rPr lang="hu-HU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9440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40435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15963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270399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9EF1C-C900-4B81-9181-111B0310C3A0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C621B-BF7A-40EA-8C0D-871CFB41E61F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518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20CE96-9741-43FE-9475-DE8CF3236B1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976A2-66DA-43A3-9655-C8A75C170E3A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954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5E05CC-3E57-4B80-8D01-8A690B1B60F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8AF4-D197-4116-99B4-9BEA04B749A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3563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81566-5AEE-460D-B4B5-F77DAD2E46B3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9280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E71DD9-A56B-41F1-869A-8F9A938BC7E8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183D9-978A-4F60-999C-6ADF6E78D5B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5385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7B833C-6F91-4836-9CEB-2E6A4DFC03C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2C7BBB-71F4-4599-BF53-EB1A6A1127D6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6420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14439E-E130-4817-B413-B52929102FD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CE885-1A82-40C7-A11A-39C8C5874578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6478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9E98F7-FD24-4BBD-8E7C-F16CB94B358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1544-B991-49F3-9F89-5078FA1DF6F4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016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389399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D36E15-CB20-455E-BAB7-978BBAC952D5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5B68A-D885-49DD-8A8E-105BFE66FBC0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7333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691D21-061E-4AF8-8987-11D7BF9D541E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3BBB6-9943-46BE-8391-77D1AA1B1D3C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3849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976551-CC09-4079-8E22-1B90802C41D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66ACB-E6DB-432A-BAA3-E4871B12436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18988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9EF1C-C900-4B81-9181-111B0310C3A0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C621B-BF7A-40EA-8C0D-871CFB41E61F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1519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20CE96-9741-43FE-9475-DE8CF3236B1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976A2-66DA-43A3-9655-C8A75C170E3A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18363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5E05CC-3E57-4B80-8D01-8A690B1B60F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8AF4-D197-4116-99B4-9BEA04B749A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40722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81566-5AEE-460D-B4B5-F77DAD2E46B3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3926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E71DD9-A56B-41F1-869A-8F9A938BC7E8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183D9-978A-4F60-999C-6ADF6E78D5B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39168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7B833C-6F91-4836-9CEB-2E6A4DFC03C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2C7BBB-71F4-4599-BF53-EB1A6A1127D6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2480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14439E-E130-4817-B413-B52929102FD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CE885-1A82-40C7-A11A-39C8C5874578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948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777923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9E98F7-FD24-4BBD-8E7C-F16CB94B358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1544-B991-49F3-9F89-5078FA1DF6F4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273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D36E15-CB20-455E-BAB7-978BBAC952D5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5B68A-D885-49DD-8A8E-105BFE66FBC0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7832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691D21-061E-4AF8-8987-11D7BF9D541E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3BBB6-9943-46BE-8391-77D1AA1B1D3C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4123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976551-CC09-4079-8E22-1B90802C41D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66ACB-E6DB-432A-BAA3-E4871B12436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104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9EF1C-C900-4B81-9181-111B0310C3A0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C621B-BF7A-40EA-8C0D-871CFB41E61F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4119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20CE96-9741-43FE-9475-DE8CF3236B1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976A2-66DA-43A3-9655-C8A75C170E3A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26613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5E05CC-3E57-4B80-8D01-8A690B1B60F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8AF4-D197-4116-99B4-9BEA04B749A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1136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81566-5AEE-460D-B4B5-F77DAD2E46B3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8929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E71DD9-A56B-41F1-869A-8F9A938BC7E8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183D9-978A-4F60-999C-6ADF6E78D5B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25791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7B833C-6F91-4836-9CEB-2E6A4DFC03C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2C7BBB-71F4-4599-BF53-EB1A6A1127D6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94702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7870751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14439E-E130-4817-B413-B52929102FD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CE885-1A82-40C7-A11A-39C8C5874578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4732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9E98F7-FD24-4BBD-8E7C-F16CB94B358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1544-B991-49F3-9F89-5078FA1DF6F4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9017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D36E15-CB20-455E-BAB7-978BBAC952D5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5B68A-D885-49DD-8A8E-105BFE66FBC0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3778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691D21-061E-4AF8-8987-11D7BF9D541E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3BBB6-9943-46BE-8391-77D1AA1B1D3C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91451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976551-CC09-4079-8E22-1B90802C41D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66ACB-E6DB-432A-BAA3-E4871B12436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25004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9EF1C-C900-4B81-9181-111B0310C3A0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C621B-BF7A-40EA-8C0D-871CFB41E61F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62145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20CE96-9741-43FE-9475-DE8CF3236B1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976A2-66DA-43A3-9655-C8A75C170E3A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09923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5E05CC-3E57-4B80-8D01-8A690B1B60F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8AF4-D197-4116-99B4-9BEA04B749A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520883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81566-5AEE-460D-B4B5-F77DAD2E46B3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43580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E71DD9-A56B-41F1-869A-8F9A938BC7E8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183D9-978A-4F60-999C-6ADF6E78D5B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0531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7851925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7B833C-6F91-4836-9CEB-2E6A4DFC03C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2C7BBB-71F4-4599-BF53-EB1A6A1127D6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3352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14439E-E130-4817-B413-B52929102FD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CE885-1A82-40C7-A11A-39C8C5874578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21999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9E98F7-FD24-4BBD-8E7C-F16CB94B358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1544-B991-49F3-9F89-5078FA1DF6F4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94709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D36E15-CB20-455E-BAB7-978BBAC952D5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5B68A-D885-49DD-8A8E-105BFE66FBC0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8902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691D21-061E-4AF8-8987-11D7BF9D541E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3BBB6-9943-46BE-8391-77D1AA1B1D3C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13976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976551-CC09-4079-8E22-1B90802C41D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66ACB-E6DB-432A-BAA3-E4871B12436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92218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9EF1C-C900-4B81-9181-111B0310C3A0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C621B-BF7A-40EA-8C0D-871CFB41E61F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99807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20CE96-9741-43FE-9475-DE8CF3236B1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976A2-66DA-43A3-9655-C8A75C170E3A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17173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5E05CC-3E57-4B80-8D01-8A690B1B60F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8AF4-D197-4116-99B4-9BEA04B749A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30205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81566-5AEE-460D-B4B5-F77DAD2E46B3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278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5466428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E71DD9-A56B-41F1-869A-8F9A938BC7E8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183D9-978A-4F60-999C-6ADF6E78D5B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70582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7B833C-6F91-4836-9CEB-2E6A4DFC03C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2C7BBB-71F4-4599-BF53-EB1A6A1127D6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02384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14439E-E130-4817-B413-B52929102FD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CE885-1A82-40C7-A11A-39C8C5874578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90934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9E98F7-FD24-4BBD-8E7C-F16CB94B358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1544-B991-49F3-9F89-5078FA1DF6F4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37606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D36E15-CB20-455E-BAB7-978BBAC952D5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5B68A-D885-49DD-8A8E-105BFE66FBC0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14262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691D21-061E-4AF8-8987-11D7BF9D541E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3BBB6-9943-46BE-8391-77D1AA1B1D3C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45826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976551-CC09-4079-8E22-1B90802C41D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66ACB-E6DB-432A-BAA3-E4871B12436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97076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9EF1C-C900-4B81-9181-111B0310C3A0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C621B-BF7A-40EA-8C0D-871CFB41E61F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99451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20CE96-9741-43FE-9475-DE8CF3236B1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976A2-66DA-43A3-9655-C8A75C170E3A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3435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5E05CC-3E57-4B80-8D01-8A690B1B60F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8AF4-D197-4116-99B4-9BEA04B749A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539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0728430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81566-5AEE-460D-B4B5-F77DAD2E46B3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89929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E71DD9-A56B-41F1-869A-8F9A938BC7E8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183D9-978A-4F60-999C-6ADF6E78D5B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40816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7B833C-6F91-4836-9CEB-2E6A4DFC03C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2C7BBB-71F4-4599-BF53-EB1A6A1127D6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75395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14439E-E130-4817-B413-B52929102FD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CE885-1A82-40C7-A11A-39C8C5874578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1731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9E98F7-FD24-4BBD-8E7C-F16CB94B358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1544-B991-49F3-9F89-5078FA1DF6F4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20958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D36E15-CB20-455E-BAB7-978BBAC952D5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5B68A-D885-49DD-8A8E-105BFE66FBC0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49309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691D21-061E-4AF8-8987-11D7BF9D541E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3BBB6-9943-46BE-8391-77D1AA1B1D3C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43520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976551-CC09-4079-8E22-1B90802C41D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66ACB-E6DB-432A-BAA3-E4871B12436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27396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AD9EF1C-C900-4B81-9181-111B0310C3A0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C621B-BF7A-40EA-8C0D-871CFB41E61F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95918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20CE96-9741-43FE-9475-DE8CF3236B1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976A2-66DA-43A3-9655-C8A75C170E3A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6211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5585765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5E05CC-3E57-4B80-8D01-8A690B1B60F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08AF4-D197-4116-99B4-9BEA04B749A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27937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D81566-5AEE-460D-B4B5-F77DAD2E46B3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66016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9E71DD9-A56B-41F1-869A-8F9A938BC7E8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D183D9-978A-4F60-999C-6ADF6E78D5B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63387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7B833C-6F91-4836-9CEB-2E6A4DFC03C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2C7BBB-71F4-4599-BF53-EB1A6A1127D6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36197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14439E-E130-4817-B413-B52929102FD2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5CE885-1A82-40C7-A11A-39C8C5874578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296855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29E98F7-FD24-4BBD-8E7C-F16CB94B358B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951544-B991-49F3-9F89-5078FA1DF6F4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39496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D36E15-CB20-455E-BAB7-978BBAC952D5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65B68A-D885-49DD-8A8E-105BFE66FBC0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89559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3691D21-061E-4AF8-8987-11D7BF9D541E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03BBB6-9943-46BE-8391-77D1AA1B1D3C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46490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976551-CC09-4079-8E22-1B90802C41D1}" type="datetime1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B66ACB-E6DB-432A-BAA3-E4871B124365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134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4572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22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3BBDB-12C3-4F06-BAD2-470262377CC4}" type="datetimeFigureOut">
              <a:rPr lang="hu-HU" smtClean="0"/>
              <a:t>2017.07.03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36481C-D78C-4B88-937C-96F13141F952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384716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CEC06E-39F3-49DD-8CF4-A215B9342E73}" type="datetime1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A87E2B-E06C-4A03-9149-2FD0BC7A3FB3}" type="slidenum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1762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CEC06E-39F3-49DD-8CF4-A215B9342E73}" type="datetime1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A87E2B-E06C-4A03-9149-2FD0BC7A3FB3}" type="slidenum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101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CEC06E-39F3-49DD-8CF4-A215B9342E73}" type="datetime1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A87E2B-E06C-4A03-9149-2FD0BC7A3FB3}" type="slidenum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3717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CEC06E-39F3-49DD-8CF4-A215B9342E73}" type="datetime1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A87E2B-E06C-4A03-9149-2FD0BC7A3FB3}" type="slidenum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542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CEC06E-39F3-49DD-8CF4-A215B9342E73}" type="datetime1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A87E2B-E06C-4A03-9149-2FD0BC7A3FB3}" type="slidenum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097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CEC06E-39F3-49DD-8CF4-A215B9342E73}" type="datetime1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A87E2B-E06C-4A03-9149-2FD0BC7A3FB3}" type="slidenum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8104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6CEC06E-39F3-49DD-8CF4-A215B9342E73}" type="datetime1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7.07.03.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FA87E2B-E06C-4A03-9149-2FD0BC7A3FB3}" type="slidenum">
              <a:rPr lang="hu-HU" smtClean="0">
                <a:solidFill>
                  <a:prstClr val="black">
                    <a:tint val="75000"/>
                  </a:prstClr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5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emf"/><Relationship Id="rId4" Type="http://schemas.openxmlformats.org/officeDocument/2006/relationships/package" Target="../embeddings/Microsoft_Excel_Worksheet1.xls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labphoto.tumblr.com/" TargetMode="External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gif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9.jpeg"/><Relationship Id="rId4" Type="http://schemas.openxmlformats.org/officeDocument/2006/relationships/image" Target="../media/image8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-108520" y="-171400"/>
            <a:ext cx="9392072" cy="2204864"/>
          </a:xfrm>
        </p:spPr>
        <p:txBody>
          <a:bodyPr>
            <a:noAutofit/>
          </a:bodyPr>
          <a:lstStyle/>
          <a:p>
            <a:r>
              <a:rPr lang="hu-HU" sz="3200" dirty="0" err="1" smtClean="0">
                <a:solidFill>
                  <a:schemeClr val="bg1"/>
                </a:solidFill>
                <a:latin typeface="Algerian" panose="04020705040A02060702" pitchFamily="82" charset="0"/>
              </a:rPr>
              <a:t>Magnolan</a:t>
            </a:r>
            <a:r>
              <a:rPr lang="hu-HU" sz="3200" dirty="0" smtClean="0">
                <a:solidFill>
                  <a:schemeClr val="bg1"/>
                </a:solidFill>
                <a:latin typeface="Algerian" panose="04020705040A02060702" pitchFamily="82" charset="0"/>
              </a:rPr>
              <a:t> és származékainak szintézise </a:t>
            </a:r>
            <a:br>
              <a:rPr lang="hu-HU" sz="3200" dirty="0" smtClean="0">
                <a:solidFill>
                  <a:schemeClr val="bg1"/>
                </a:solidFill>
                <a:latin typeface="Algerian" panose="04020705040A02060702" pitchFamily="82" charset="0"/>
              </a:rPr>
            </a:br>
            <a:r>
              <a:rPr lang="hu-HU" sz="3200" dirty="0" smtClean="0">
                <a:solidFill>
                  <a:schemeClr val="bg1"/>
                </a:solidFill>
                <a:latin typeface="Algerian" panose="04020705040A02060702" pitchFamily="82" charset="0"/>
              </a:rPr>
              <a:t>egy szakdolgozat története</a:t>
            </a:r>
            <a:endParaRPr lang="hu-HU" sz="3200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2743200" y="1196752"/>
            <a:ext cx="6400800" cy="1752600"/>
          </a:xfrm>
        </p:spPr>
        <p:txBody>
          <a:bodyPr>
            <a:normAutofit fontScale="85000" lnSpcReduction="20000"/>
          </a:bodyPr>
          <a:lstStyle/>
          <a:p>
            <a:endParaRPr lang="hu-HU" dirty="0" smtClean="0"/>
          </a:p>
          <a:p>
            <a:pPr algn="l"/>
            <a:r>
              <a:rPr lang="hu-HU" dirty="0">
                <a:solidFill>
                  <a:schemeClr val="bg1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Borsos Eszter </a:t>
            </a:r>
          </a:p>
          <a:p>
            <a:pPr algn="l"/>
            <a:r>
              <a:rPr lang="hu-HU" dirty="0" smtClean="0">
                <a:solidFill>
                  <a:schemeClr val="bg1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ELTE TTK Kémia alapszak</a:t>
            </a:r>
          </a:p>
          <a:p>
            <a:pPr algn="l"/>
            <a:r>
              <a:rPr lang="hu-HU" dirty="0" smtClean="0">
                <a:solidFill>
                  <a:schemeClr val="bg1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Volt Berzés, volt</a:t>
            </a:r>
            <a:r>
              <a:rPr lang="hu-HU" dirty="0">
                <a:solidFill>
                  <a:schemeClr val="bg1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 </a:t>
            </a:r>
            <a:r>
              <a:rPr lang="hu-HU" dirty="0" smtClean="0">
                <a:solidFill>
                  <a:schemeClr val="bg1"/>
                </a:solidFill>
                <a:latin typeface="Batang" panose="02030600000101010101" pitchFamily="18" charset="-127"/>
                <a:ea typeface="Batang" panose="02030600000101010101" pitchFamily="18" charset="-127"/>
              </a:rPr>
              <a:t>Önképző Körös</a:t>
            </a:r>
            <a:endParaRPr lang="hu-HU" dirty="0">
              <a:solidFill>
                <a:schemeClr val="bg1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213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Szövegdoboz 10"/>
          <p:cNvSpPr txBox="1">
            <a:spLocks noChangeArrowheads="1"/>
          </p:cNvSpPr>
          <p:nvPr/>
        </p:nvSpPr>
        <p:spPr bwMode="auto">
          <a:xfrm>
            <a:off x="251520" y="6021288"/>
            <a:ext cx="87852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: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nna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sabetta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laudio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ganti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fano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ra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trahedron</a:t>
            </a:r>
            <a:r>
              <a:rPr lang="hu-HU" sz="1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hu-HU" sz="12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ymmetry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, no. 1 (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nuary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3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1–42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: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ate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e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sabetta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nna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laudio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ganti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rancesco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tti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fano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ra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stry</a:t>
            </a:r>
            <a:r>
              <a:rPr lang="hu-HU" sz="1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hu-HU" sz="12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diversity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no. 12 (December </a:t>
            </a:r>
            <a:r>
              <a:rPr lang="hu-H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1888–98. </a:t>
            </a:r>
          </a:p>
        </p:txBody>
      </p:sp>
      <p:sp>
        <p:nvSpPr>
          <p:cNvPr id="13" name="Tartalom helye 12"/>
          <p:cNvSpPr>
            <a:spLocks noGrp="1"/>
          </p:cNvSpPr>
          <p:nvPr>
            <p:ph sz="half" idx="2"/>
          </p:nvPr>
        </p:nvSpPr>
        <p:spPr>
          <a:xfrm>
            <a:off x="6084168" y="2276872"/>
            <a:ext cx="3243058" cy="38649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Elméletileg: 16 izomer</a:t>
            </a:r>
          </a:p>
          <a:p>
            <a:pPr marL="0" indent="0">
              <a:buNone/>
            </a:pPr>
            <a:r>
              <a:rPr lang="hu-HU" sz="20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Valóságban: 8</a:t>
            </a:r>
          </a:p>
          <a:p>
            <a:pPr marL="0" indent="0">
              <a:buNone/>
            </a:pPr>
            <a:r>
              <a:rPr lang="hu-HU" sz="20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Mindegyik izomernek kicsit más az illata</a:t>
            </a:r>
            <a:endParaRPr lang="hu-HU" sz="20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1276421" y="332656"/>
            <a:ext cx="64219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2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A </a:t>
            </a:r>
            <a:r>
              <a:rPr lang="hu-HU" sz="3200" dirty="0" err="1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Magnolan</a:t>
            </a:r>
            <a:r>
              <a:rPr lang="hu-HU" sz="32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 sztereokémiája</a:t>
            </a:r>
            <a:endParaRPr lang="hu-HU" sz="3200" dirty="0">
              <a:solidFill>
                <a:prstClr val="black"/>
              </a:solidFill>
              <a:latin typeface="Algerian" panose="04020705040A02060702" pitchFamily="82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061447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20"/>
          <p:cNvCxnSpPr/>
          <p:nvPr/>
        </p:nvCxnSpPr>
        <p:spPr>
          <a:xfrm>
            <a:off x="251520" y="6021288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80843"/>
              </p:ext>
            </p:extLst>
          </p:nvPr>
        </p:nvGraphicFramePr>
        <p:xfrm>
          <a:off x="251520" y="1268727"/>
          <a:ext cx="5378095" cy="472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CS ChemDraw Drawing" r:id="rId4" imgW="4688873" imgH="4118916" progId="ChemDraw.Document.6.0">
                  <p:embed/>
                </p:oleObj>
              </mc:Choice>
              <mc:Fallback>
                <p:oleObj name="CS ChemDraw Drawing" r:id="rId4" imgW="4688873" imgH="41189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1268727"/>
                        <a:ext cx="5378095" cy="4727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0</a:t>
            </a:fld>
            <a:endParaRPr lang="hu-HU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871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Szövegdoboz 10"/>
          <p:cNvSpPr txBox="1">
            <a:spLocks noChangeArrowheads="1"/>
          </p:cNvSpPr>
          <p:nvPr/>
        </p:nvSpPr>
        <p:spPr bwMode="auto">
          <a:xfrm>
            <a:off x="215391" y="6174015"/>
            <a:ext cx="87852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: </a:t>
            </a:r>
            <a:r>
              <a:rPr lang="de-DE" sz="1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fahren zur Herstellung von </a:t>
            </a:r>
            <a:r>
              <a:rPr lang="de-DE" sz="12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anodioxanderivaten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European Patent Office, FR1577817A. </a:t>
            </a:r>
            <a:r>
              <a:rPr lang="hu-H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9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hu-HU" sz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artalom helye 6"/>
          <p:cNvSpPr>
            <a:spLocks noGrp="1"/>
          </p:cNvSpPr>
          <p:nvPr>
            <p:ph sz="half" idx="1"/>
          </p:nvPr>
        </p:nvSpPr>
        <p:spPr>
          <a:xfrm>
            <a:off x="305765" y="1268760"/>
            <a:ext cx="8363272" cy="12241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Első szabadalom: 1969-ben</a:t>
            </a:r>
          </a:p>
          <a:p>
            <a:pPr marL="0" indent="0">
              <a:buNone/>
            </a:pPr>
            <a:r>
              <a:rPr lang="hu-HU" sz="2000" dirty="0" err="1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Magnolan</a:t>
            </a:r>
            <a:r>
              <a:rPr lang="hu-HU" sz="20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 előállítása: </a:t>
            </a:r>
            <a:r>
              <a:rPr lang="hu-HU" sz="2000" dirty="0" err="1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Prins-reakcióval</a:t>
            </a:r>
            <a:endParaRPr lang="hu-HU" sz="2000" dirty="0" smtClean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r>
              <a:rPr lang="hu-HU" sz="2000" dirty="0" err="1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Prins-reakció</a:t>
            </a:r>
            <a:r>
              <a:rPr lang="hu-HU" sz="20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: </a:t>
            </a:r>
            <a:r>
              <a:rPr lang="hu-HU" sz="2000" dirty="0" err="1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alkén</a:t>
            </a:r>
            <a:r>
              <a:rPr lang="hu-HU" sz="20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 és aldehid reakciója, savkatalízis!</a:t>
            </a:r>
            <a:endParaRPr lang="hu-HU" sz="20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239286" y="332656"/>
            <a:ext cx="8496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28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A </a:t>
            </a:r>
            <a:r>
              <a:rPr lang="hu-HU" sz="2800" dirty="0" err="1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Magnolan</a:t>
            </a:r>
            <a:r>
              <a:rPr lang="hu-HU" sz="28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 szintézise, irodalmi áttekintés</a:t>
            </a:r>
            <a:endParaRPr lang="hu-HU" sz="2800" dirty="0">
              <a:solidFill>
                <a:prstClr val="black"/>
              </a:solidFill>
              <a:latin typeface="Algerian" panose="04020705040A02060702" pitchFamily="82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061447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20"/>
          <p:cNvCxnSpPr/>
          <p:nvPr/>
        </p:nvCxnSpPr>
        <p:spPr>
          <a:xfrm>
            <a:off x="215391" y="6120387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1</a:t>
            </a:fld>
            <a:endParaRPr lang="hu-HU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081137"/>
              </p:ext>
            </p:extLst>
          </p:nvPr>
        </p:nvGraphicFramePr>
        <p:xfrm>
          <a:off x="395288" y="1987550"/>
          <a:ext cx="7526337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CS ChemDraw Drawing" r:id="rId4" imgW="5534868" imgH="1480856" progId="ChemDraw.Document.6.0">
                  <p:embed/>
                </p:oleObj>
              </mc:Choice>
              <mc:Fallback>
                <p:oleObj name="CS ChemDraw Drawing" r:id="rId4" imgW="5534868" imgH="14808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288" y="1987550"/>
                        <a:ext cx="7526337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165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artalom helye 6"/>
          <p:cNvSpPr>
            <a:spLocks noGrp="1"/>
          </p:cNvSpPr>
          <p:nvPr>
            <p:ph sz="half" idx="1"/>
          </p:nvPr>
        </p:nvSpPr>
        <p:spPr>
          <a:xfrm>
            <a:off x="467544" y="1700808"/>
            <a:ext cx="8280920" cy="352839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400" dirty="0" err="1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Magnolan</a:t>
            </a:r>
            <a:r>
              <a:rPr lang="hu-HU" sz="24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 előállítása</a:t>
            </a:r>
          </a:p>
          <a:p>
            <a:r>
              <a:rPr lang="hu-HU" sz="24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A kis számú szakirodalomban ismert módszer kipróbálása</a:t>
            </a:r>
          </a:p>
          <a:p>
            <a:r>
              <a:rPr lang="hu-HU" sz="24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Új reakcióút kidolgozása</a:t>
            </a:r>
          </a:p>
          <a:p>
            <a:pPr marL="0" indent="0">
              <a:buNone/>
            </a:pPr>
            <a:r>
              <a:rPr lang="hu-HU" sz="24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 </a:t>
            </a:r>
          </a:p>
          <a:p>
            <a:pPr marL="0" indent="0">
              <a:buNone/>
            </a:pPr>
            <a:r>
              <a:rPr lang="hu-HU" sz="2400" dirty="0" err="1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Magnolan</a:t>
            </a:r>
            <a:r>
              <a:rPr lang="hu-HU" sz="24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 származékainak előállítása</a:t>
            </a:r>
          </a:p>
          <a:p>
            <a:r>
              <a:rPr lang="hu-HU" sz="24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Korábban le nem írt illatanyagok szintézisének lehetősége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hu-HU" sz="20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Szerkezet-illat összefüggés!</a:t>
            </a:r>
          </a:p>
          <a:p>
            <a:endParaRPr lang="hu-HU" dirty="0"/>
          </a:p>
        </p:txBody>
      </p:sp>
      <p:sp>
        <p:nvSpPr>
          <p:cNvPr id="2" name="Szövegdoboz 1"/>
          <p:cNvSpPr txBox="1"/>
          <p:nvPr/>
        </p:nvSpPr>
        <p:spPr>
          <a:xfrm>
            <a:off x="1712442" y="476672"/>
            <a:ext cx="5549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2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Mi itt az én „feladatom”?</a:t>
            </a:r>
            <a:endParaRPr lang="hu-HU" sz="3200" dirty="0">
              <a:solidFill>
                <a:prstClr val="black"/>
              </a:solidFill>
              <a:latin typeface="Algerian" panose="04020705040A02060702" pitchFamily="82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268760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2</a:t>
            </a:fld>
            <a:endParaRPr lang="hu-HU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84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artalom helye 6"/>
          <p:cNvSpPr>
            <a:spLocks noGrp="1"/>
          </p:cNvSpPr>
          <p:nvPr>
            <p:ph sz="half" idx="1"/>
          </p:nvPr>
        </p:nvSpPr>
        <p:spPr>
          <a:xfrm>
            <a:off x="467544" y="1700808"/>
            <a:ext cx="8280920" cy="3528392"/>
          </a:xfrm>
        </p:spPr>
        <p:txBody>
          <a:bodyPr>
            <a:normAutofit/>
          </a:bodyPr>
          <a:lstStyle/>
          <a:p>
            <a:r>
              <a:rPr lang="hu-HU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Szakirodalmi kutakodás</a:t>
            </a:r>
          </a:p>
          <a:p>
            <a:r>
              <a:rPr lang="hu-HU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Ismert, leírt receptek reprodukálása</a:t>
            </a:r>
          </a:p>
          <a:p>
            <a:r>
              <a:rPr lang="hu-HU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Új szintézis kidolgozása – hasonló vegyületek ismert reakciói segíthetnek</a:t>
            </a:r>
          </a:p>
          <a:p>
            <a:r>
              <a:rPr lang="hu-HU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Ugyanazon reakció elvégzése a homológ sor további tagjaival</a:t>
            </a:r>
          </a:p>
          <a:p>
            <a:endParaRPr lang="hu-HU" dirty="0" smtClean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endParaRPr lang="hu-HU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938998" y="476672"/>
            <a:ext cx="7096815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6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Megvan a témám… És akkor?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hu-HU" sz="3200" dirty="0">
              <a:solidFill>
                <a:prstClr val="black"/>
              </a:solidFill>
              <a:latin typeface="Algerian" panose="04020705040A02060702" pitchFamily="82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268760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3</a:t>
            </a:fld>
            <a:endParaRPr lang="hu-HU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3556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Szövegdoboz 10"/>
          <p:cNvSpPr txBox="1">
            <a:spLocks noChangeArrowheads="1"/>
          </p:cNvSpPr>
          <p:nvPr/>
        </p:nvSpPr>
        <p:spPr bwMode="auto">
          <a:xfrm>
            <a:off x="215391" y="5863559"/>
            <a:ext cx="87852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: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L. Shriner, and Philip R. Ruby.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Synthese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(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3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72. </a:t>
            </a:r>
            <a:endParaRPr lang="hu-H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: </a:t>
            </a:r>
            <a:r>
              <a:rPr lang="de-DE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fahren zur Herstellung von </a:t>
            </a:r>
            <a:r>
              <a:rPr lang="de-DE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anodioxanderivaten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uropean Patent Office, FR1577817A. </a:t>
            </a:r>
            <a:r>
              <a:rPr lang="hu-H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69</a:t>
            </a:r>
            <a:r>
              <a:rPr lang="hu-H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: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ying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li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an.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talysis Communication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, no. 12 (December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7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2012–16. </a:t>
            </a:r>
            <a:endParaRPr lang="hu-HU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]: </a:t>
            </a:r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ets, M. G. J., and H. van Essen. </a:t>
            </a:r>
            <a:r>
              <a:rPr lang="fr-F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ueil Des Travaux Chimiques Des Pays-Bas </a:t>
            </a:r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1, no. 4 (September 2, </a:t>
            </a:r>
            <a:r>
              <a:rPr lang="fr-FR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0</a:t>
            </a:r>
            <a:r>
              <a:rPr lang="fr-FR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343–53</a:t>
            </a:r>
            <a:r>
              <a:rPr lang="fr-FR" sz="1200" dirty="0">
                <a:latin typeface="Arial" charset="0"/>
              </a:rPr>
              <a:t>. </a:t>
            </a:r>
            <a:r>
              <a:rPr lang="hu-H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hu-H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2915499" y="332656"/>
            <a:ext cx="31438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200" dirty="0" err="1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Prins-reakció</a:t>
            </a:r>
            <a:endParaRPr lang="hu-HU" sz="3200" dirty="0">
              <a:solidFill>
                <a:prstClr val="black"/>
              </a:solidFill>
              <a:latin typeface="Algerian" panose="04020705040A02060702" pitchFamily="82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061447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20"/>
          <p:cNvCxnSpPr/>
          <p:nvPr/>
        </p:nvCxnSpPr>
        <p:spPr>
          <a:xfrm>
            <a:off x="215391" y="5805264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4</a:t>
            </a:fld>
            <a:endParaRPr lang="hu-HU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2905"/>
              </p:ext>
            </p:extLst>
          </p:nvPr>
        </p:nvGraphicFramePr>
        <p:xfrm>
          <a:off x="1275082" y="1196752"/>
          <a:ext cx="6355457" cy="169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4" imgW="5534868" imgH="1480856" progId="ChemDraw.Document.6.0">
                  <p:embed/>
                </p:oleObj>
              </mc:Choice>
              <mc:Fallback>
                <p:oleObj name="CS ChemDraw Drawing" r:id="rId4" imgW="5534868" imgH="14808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5082" y="1196752"/>
                        <a:ext cx="6355457" cy="1699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013" y="3010807"/>
            <a:ext cx="6214781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323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artalom helye 6"/>
          <p:cNvSpPr>
            <a:spLocks noGrp="1"/>
          </p:cNvSpPr>
          <p:nvPr>
            <p:ph sz="half" idx="1"/>
          </p:nvPr>
        </p:nvSpPr>
        <p:spPr>
          <a:xfrm>
            <a:off x="467544" y="1700808"/>
            <a:ext cx="4896544" cy="352839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hu-H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u-HU" dirty="0"/>
          </a:p>
        </p:txBody>
      </p:sp>
      <p:sp>
        <p:nvSpPr>
          <p:cNvPr id="2" name="Szövegdoboz 1"/>
          <p:cNvSpPr txBox="1"/>
          <p:nvPr/>
        </p:nvSpPr>
        <p:spPr>
          <a:xfrm>
            <a:off x="902120" y="332656"/>
            <a:ext cx="71705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2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Kísérlet </a:t>
            </a:r>
            <a:r>
              <a:rPr lang="hu-HU" sz="3200" dirty="0" err="1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Magnolan</a:t>
            </a:r>
            <a:r>
              <a:rPr lang="hu-HU" sz="32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 szintézisére</a:t>
            </a:r>
            <a:endParaRPr lang="hu-HU" sz="3200" dirty="0">
              <a:solidFill>
                <a:prstClr val="black"/>
              </a:solidFill>
              <a:latin typeface="Algerian" panose="04020705040A02060702" pitchFamily="82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082175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899597"/>
              </p:ext>
            </p:extLst>
          </p:nvPr>
        </p:nvGraphicFramePr>
        <p:xfrm>
          <a:off x="107950" y="1136650"/>
          <a:ext cx="8928100" cy="533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CS ChemDraw Drawing" r:id="rId4" imgW="6404887" imgH="3829548" progId="ChemDraw.Document.6.0">
                  <p:embed/>
                </p:oleObj>
              </mc:Choice>
              <mc:Fallback>
                <p:oleObj name="CS ChemDraw Drawing" r:id="rId4" imgW="6404887" imgH="38295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0" y="1136650"/>
                        <a:ext cx="8928100" cy="533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5</a:t>
            </a:fld>
            <a:endParaRPr lang="hu-HU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20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artalom helye 9"/>
          <p:cNvSpPr>
            <a:spLocks noGrp="1"/>
          </p:cNvSpPr>
          <p:nvPr>
            <p:ph sz="half" idx="2"/>
          </p:nvPr>
        </p:nvSpPr>
        <p:spPr>
          <a:xfrm>
            <a:off x="395536" y="1109861"/>
            <a:ext cx="7632848" cy="5760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u-HU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2-(</a:t>
            </a:r>
            <a:r>
              <a:rPr lang="hu-HU" sz="2000" dirty="0" err="1">
                <a:latin typeface="Mongolian Baiti" panose="03000500000000000000" pitchFamily="66" charset="0"/>
                <a:cs typeface="Mongolian Baiti" panose="03000500000000000000" pitchFamily="66" charset="0"/>
              </a:rPr>
              <a:t>Hidroximetil</a:t>
            </a:r>
            <a:r>
              <a:rPr lang="hu-HU" sz="20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)-2,6-dimetil-1-indanon </a:t>
            </a:r>
            <a:r>
              <a:rPr lang="hu-HU" sz="20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redukciója:</a:t>
            </a:r>
          </a:p>
          <a:p>
            <a:pPr marL="0" indent="0">
              <a:buNone/>
            </a:pPr>
            <a:endParaRPr lang="hu-HU" sz="2400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2400929" y="332655"/>
            <a:ext cx="41729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2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Származékképzés</a:t>
            </a:r>
            <a:endParaRPr lang="hu-HU" sz="3200" dirty="0">
              <a:solidFill>
                <a:prstClr val="black"/>
              </a:solidFill>
              <a:latin typeface="Algerian" panose="04020705040A02060702" pitchFamily="82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082175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1685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5" name="Téglalap 14"/>
          <p:cNvSpPr/>
          <p:nvPr/>
        </p:nvSpPr>
        <p:spPr>
          <a:xfrm>
            <a:off x="467544" y="3485039"/>
            <a:ext cx="89289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2000" dirty="0" smtClean="0">
                <a:solidFill>
                  <a:prstClr val="black"/>
                </a:solidFill>
                <a:latin typeface="Mongolian Baiti" panose="03000500000000000000" pitchFamily="66" charset="0"/>
                <a:cs typeface="Mongolian Baiti" panose="03000500000000000000" pitchFamily="66" charset="0"/>
              </a:rPr>
              <a:t>Gyűrűs </a:t>
            </a:r>
            <a:r>
              <a:rPr lang="hu-HU" sz="2000" dirty="0" err="1" smtClean="0">
                <a:solidFill>
                  <a:prstClr val="black"/>
                </a:solidFill>
                <a:latin typeface="Mongolian Baiti" panose="03000500000000000000" pitchFamily="66" charset="0"/>
                <a:cs typeface="Mongolian Baiti" panose="03000500000000000000" pitchFamily="66" charset="0"/>
              </a:rPr>
              <a:t>acetálképzés</a:t>
            </a:r>
            <a:r>
              <a:rPr lang="hu-HU" sz="2000" dirty="0" smtClean="0">
                <a:solidFill>
                  <a:prstClr val="black"/>
                </a:solidFill>
                <a:latin typeface="Mongolian Baiti" panose="03000500000000000000" pitchFamily="66" charset="0"/>
                <a:cs typeface="Mongolian Baiti" panose="03000500000000000000" pitchFamily="66" charset="0"/>
              </a:rPr>
              <a:t> </a:t>
            </a:r>
            <a:r>
              <a:rPr lang="hu-HU" sz="2000" dirty="0">
                <a:solidFill>
                  <a:prstClr val="black"/>
                </a:solidFill>
                <a:latin typeface="Mongolian Baiti" panose="03000500000000000000" pitchFamily="66" charset="0"/>
                <a:cs typeface="Mongolian Baiti" panose="03000500000000000000" pitchFamily="66" charset="0"/>
              </a:rPr>
              <a:t>2-(</a:t>
            </a:r>
            <a:r>
              <a:rPr lang="hu-HU" sz="2000" dirty="0" err="1">
                <a:solidFill>
                  <a:prstClr val="black"/>
                </a:solidFill>
                <a:latin typeface="Mongolian Baiti" panose="03000500000000000000" pitchFamily="66" charset="0"/>
                <a:cs typeface="Mongolian Baiti" panose="03000500000000000000" pitchFamily="66" charset="0"/>
              </a:rPr>
              <a:t>hidroximetil</a:t>
            </a:r>
            <a:r>
              <a:rPr lang="hu-HU" sz="2000" dirty="0">
                <a:solidFill>
                  <a:prstClr val="black"/>
                </a:solidFill>
                <a:latin typeface="Mongolian Baiti" panose="03000500000000000000" pitchFamily="66" charset="0"/>
                <a:cs typeface="Mongolian Baiti" panose="03000500000000000000" pitchFamily="66" charset="0"/>
              </a:rPr>
              <a:t>)-</a:t>
            </a:r>
            <a:r>
              <a:rPr lang="hu-HU" sz="2000" dirty="0" smtClean="0">
                <a:solidFill>
                  <a:prstClr val="black"/>
                </a:solidFill>
                <a:latin typeface="Mongolian Baiti" panose="03000500000000000000" pitchFamily="66" charset="0"/>
                <a:cs typeface="Mongolian Baiti" panose="03000500000000000000" pitchFamily="66" charset="0"/>
              </a:rPr>
              <a:t>2,6-dimetil-1-indanolból:</a:t>
            </a:r>
            <a:endParaRPr lang="hu-HU" sz="2000" dirty="0">
              <a:solidFill>
                <a:prstClr val="black"/>
              </a:solidFill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79812"/>
              </p:ext>
            </p:extLst>
          </p:nvPr>
        </p:nvGraphicFramePr>
        <p:xfrm>
          <a:off x="251520" y="1610617"/>
          <a:ext cx="8706742" cy="153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CS ChemDraw Drawing" r:id="rId4" imgW="5677936" imgH="1003883" progId="ChemDraw.Document.6.0">
                  <p:embed/>
                </p:oleObj>
              </mc:Choice>
              <mc:Fallback>
                <p:oleObj name="CS ChemDraw Drawing" r:id="rId4" imgW="5677936" imgH="10038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1610617"/>
                        <a:ext cx="8706742" cy="1538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428896"/>
              </p:ext>
            </p:extLst>
          </p:nvPr>
        </p:nvGraphicFramePr>
        <p:xfrm>
          <a:off x="170545" y="3885149"/>
          <a:ext cx="8874917" cy="183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CS ChemDraw Drawing" r:id="rId6" imgW="6241843" imgH="1288933" progId="ChemDraw.Document.6.0">
                  <p:embed/>
                </p:oleObj>
              </mc:Choice>
              <mc:Fallback>
                <p:oleObj name="CS ChemDraw Drawing" r:id="rId6" imgW="6241843" imgH="12889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545" y="3885149"/>
                        <a:ext cx="8874917" cy="1831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églalap 8"/>
          <p:cNvSpPr/>
          <p:nvPr/>
        </p:nvSpPr>
        <p:spPr>
          <a:xfrm>
            <a:off x="251520" y="6093296"/>
            <a:ext cx="8712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: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ate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nese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lisabetta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enna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iovanni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nza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laudio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ganti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brina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nzani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fano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rra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hu-HU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lvetica</a:t>
            </a:r>
            <a:r>
              <a:rPr lang="hu-H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mica</a:t>
            </a:r>
            <a:r>
              <a:rPr lang="hu-HU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ta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6, no. 3 (</a:t>
            </a:r>
            <a:r>
              <a:rPr lang="hu-HU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ch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3</a:t>
            </a:r>
            <a:r>
              <a:rPr lang="hu-H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592–606. </a:t>
            </a:r>
          </a:p>
        </p:txBody>
      </p:sp>
      <p:cxnSp>
        <p:nvCxnSpPr>
          <p:cNvPr id="16" name="Egyenes összekötő 15"/>
          <p:cNvCxnSpPr/>
          <p:nvPr/>
        </p:nvCxnSpPr>
        <p:spPr>
          <a:xfrm>
            <a:off x="251520" y="6021288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6</a:t>
            </a:fld>
            <a:endParaRPr lang="hu-HU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7982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2400127" y="332655"/>
            <a:ext cx="4174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dirty="0" smtClean="0">
                <a:latin typeface="Algerian" panose="04020705040A02060702" pitchFamily="82" charset="0"/>
                <a:cs typeface="Mongolian Baiti" panose="03000500000000000000" pitchFamily="66" charset="0"/>
              </a:rPr>
              <a:t>Származékképzés</a:t>
            </a:r>
            <a:endParaRPr lang="hu-HU" sz="3200" dirty="0">
              <a:latin typeface="Algerian" panose="04020705040A02060702" pitchFamily="82" charset="0"/>
              <a:cs typeface="Mongolian Baiti" panose="03000500000000000000" pitchFamily="66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082175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1685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10379"/>
              </p:ext>
            </p:extLst>
          </p:nvPr>
        </p:nvGraphicFramePr>
        <p:xfrm>
          <a:off x="3563888" y="1166610"/>
          <a:ext cx="5243424" cy="520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Munkalap" r:id="rId4" imgW="4086095" imgH="4057642" progId="Excel.Sheet.12">
                  <p:embed/>
                </p:oleObj>
              </mc:Choice>
              <mc:Fallback>
                <p:oleObj name="Munkalap" r:id="rId4" imgW="4086095" imgH="4057642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3888" y="1166610"/>
                        <a:ext cx="5243424" cy="5206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451574"/>
              </p:ext>
            </p:extLst>
          </p:nvPr>
        </p:nvGraphicFramePr>
        <p:xfrm>
          <a:off x="467544" y="1916832"/>
          <a:ext cx="2689214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CS ChemDraw Drawing" r:id="rId6" imgW="1926028" imgH="1288933" progId="ChemDraw.Document.6.0">
                  <p:embed/>
                </p:oleObj>
              </mc:Choice>
              <mc:Fallback>
                <p:oleObj name="CS ChemDraw Drawing" r:id="rId6" imgW="1926028" imgH="12889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44" y="1916832"/>
                        <a:ext cx="2689214" cy="18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églalap 17"/>
          <p:cNvSpPr/>
          <p:nvPr/>
        </p:nvSpPr>
        <p:spPr>
          <a:xfrm>
            <a:off x="233264" y="140523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hu-HU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Termékek általános szerkezete:</a:t>
            </a:r>
            <a:endParaRPr lang="hu-HU" dirty="0">
              <a:latin typeface="Mongolian Baiti" panose="03000500000000000000" pitchFamily="66" charset="0"/>
              <a:cs typeface="Mongolian Baiti" panose="03000500000000000000" pitchFamily="66" charset="0"/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7</a:t>
            </a:fld>
            <a:endParaRPr lang="hu-H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308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1096090" y="332655"/>
            <a:ext cx="67826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dirty="0" smtClean="0">
                <a:latin typeface="Algerian" panose="04020705040A02060702" pitchFamily="82" charset="0"/>
                <a:cs typeface="Times New Roman" panose="02020603050405020304" pitchFamily="18" charset="0"/>
              </a:rPr>
              <a:t>Kellemes illatú származékok</a:t>
            </a:r>
            <a:endParaRPr lang="hu-HU" sz="3200" dirty="0">
              <a:latin typeface="Algerian" panose="04020705040A02060702" pitchFamily="82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082175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1685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40637"/>
              </p:ext>
            </p:extLst>
          </p:nvPr>
        </p:nvGraphicFramePr>
        <p:xfrm>
          <a:off x="884238" y="1420813"/>
          <a:ext cx="7496175" cy="511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CS ChemDraw Drawing" r:id="rId3" imgW="4663229" imgH="3180087" progId="ChemDraw.Document.6.0">
                  <p:embed/>
                </p:oleObj>
              </mc:Choice>
              <mc:Fallback>
                <p:oleObj name="CS ChemDraw Drawing" r:id="rId3" imgW="4663229" imgH="31800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4238" y="1420813"/>
                        <a:ext cx="7496175" cy="511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18</a:t>
            </a:fld>
            <a:endParaRPr lang="hu-HU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219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755576" y="1340768"/>
            <a:ext cx="9392072" cy="2204864"/>
          </a:xfrm>
        </p:spPr>
        <p:txBody>
          <a:bodyPr>
            <a:noAutofit/>
          </a:bodyPr>
          <a:lstStyle/>
          <a:p>
            <a:r>
              <a:rPr lang="hu-HU" sz="4000" dirty="0" smtClean="0">
                <a:solidFill>
                  <a:schemeClr val="bg1"/>
                </a:solidFill>
                <a:latin typeface="Algerian" panose="04020705040A02060702" pitchFamily="82" charset="0"/>
              </a:rPr>
              <a:t>Hogy néz ki egy reakció a laborban?</a:t>
            </a:r>
            <a:endParaRPr lang="hu-HU" sz="4000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62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4525963"/>
          </a:xfrm>
        </p:spPr>
        <p:txBody>
          <a:bodyPr>
            <a:normAutofit/>
          </a:bodyPr>
          <a:lstStyle/>
          <a:p>
            <a:r>
              <a:rPr lang="hu-H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Tanszékek a kémia alapszakon belül</a:t>
            </a:r>
          </a:p>
          <a:p>
            <a:r>
              <a:rPr lang="hu-H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Szakdolgozatom témája, a </a:t>
            </a:r>
            <a:r>
              <a:rPr lang="hu-HU" sz="36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Magnolan</a:t>
            </a:r>
            <a:r>
              <a:rPr lang="hu-H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 </a:t>
            </a:r>
          </a:p>
          <a:p>
            <a:r>
              <a:rPr lang="hu-H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Laboratóriumi életképek</a:t>
            </a:r>
          </a:p>
          <a:p>
            <a:r>
              <a:rPr lang="hu-H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Ajánló</a:t>
            </a:r>
          </a:p>
          <a:p>
            <a:r>
              <a:rPr lang="hu-H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Kérdések</a:t>
            </a:r>
            <a:endParaRPr lang="hu-H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golian Baiti" panose="03000500000000000000" pitchFamily="66" charset="0"/>
              <a:ea typeface="Batang" panose="02030600000101010101" pitchFamily="18" charset="-127"/>
              <a:cs typeface="Mongolian Baiti" panose="03000500000000000000" pitchFamily="66" charset="0"/>
            </a:endParaRPr>
          </a:p>
        </p:txBody>
      </p:sp>
      <p:sp>
        <p:nvSpPr>
          <p:cNvPr id="2" name="Téglalap 1"/>
          <p:cNvSpPr/>
          <p:nvPr/>
        </p:nvSpPr>
        <p:spPr>
          <a:xfrm>
            <a:off x="0" y="260648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4000" dirty="0" smtClean="0">
                <a:latin typeface="Algerian" panose="04020705040A02060702" pitchFamily="82" charset="0"/>
              </a:rPr>
              <a:t>tartalom</a:t>
            </a:r>
            <a:endParaRPr lang="hu-HU" sz="3200" dirty="0"/>
          </a:p>
        </p:txBody>
      </p:sp>
    </p:spTree>
    <p:extLst>
      <p:ext uri="{BB962C8B-B14F-4D97-AF65-F5344CB8AC3E}">
        <p14:creationId xmlns:p14="http://schemas.microsoft.com/office/powerpoint/2010/main" val="2710993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23528" y="1484784"/>
            <a:ext cx="8260382" cy="3888432"/>
          </a:xfrm>
        </p:spPr>
        <p:txBody>
          <a:bodyPr>
            <a:normAutofit/>
          </a:bodyPr>
          <a:lstStyle/>
          <a:p>
            <a:pPr algn="l"/>
            <a:r>
              <a:rPr lang="hu-HU" sz="31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Alapanyagok </a:t>
            </a:r>
            <a:r>
              <a:rPr lang="hu-HU" sz="31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bemérése</a:t>
            </a:r>
            <a:r>
              <a:rPr lang="hu-HU" sz="3100" dirty="0">
                <a:solidFill>
                  <a:schemeClr val="bg1"/>
                </a:solidFill>
                <a:latin typeface="Algerian" panose="04020705040A02060702" pitchFamily="82" charset="0"/>
              </a:rPr>
              <a:t/>
            </a:r>
            <a:br>
              <a:rPr lang="hu-HU" sz="3100" dirty="0">
                <a:solidFill>
                  <a:schemeClr val="bg1"/>
                </a:solidFill>
                <a:latin typeface="Algerian" panose="04020705040A02060702" pitchFamily="82" charset="0"/>
              </a:rPr>
            </a:br>
            <a:r>
              <a:rPr lang="hu-HU" sz="31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Reakcióelegy </a:t>
            </a:r>
            <a:r>
              <a:rPr lang="hu-HU" sz="31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összeöntése</a:t>
            </a:r>
            <a:br>
              <a:rPr lang="hu-HU" sz="3100" dirty="0">
                <a:latin typeface="Mongolian Baiti" panose="03000500000000000000" pitchFamily="66" charset="0"/>
                <a:cs typeface="Mongolian Baiti" panose="03000500000000000000" pitchFamily="66" charset="0"/>
              </a:rPr>
            </a:br>
            <a:r>
              <a:rPr lang="hu-HU" sz="31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Keverés!</a:t>
            </a:r>
            <a:br>
              <a:rPr lang="hu-HU" sz="3100" dirty="0">
                <a:latin typeface="Mongolian Baiti" panose="03000500000000000000" pitchFamily="66" charset="0"/>
                <a:cs typeface="Mongolian Baiti" panose="03000500000000000000" pitchFamily="66" charset="0"/>
              </a:rPr>
            </a:br>
            <a:r>
              <a:rPr lang="hu-HU" sz="31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Megfelelő berendezés!</a:t>
            </a:r>
            <a:br>
              <a:rPr lang="hu-HU" sz="3100" dirty="0">
                <a:latin typeface="Mongolian Baiti" panose="03000500000000000000" pitchFamily="66" charset="0"/>
                <a:cs typeface="Mongolian Baiti" panose="03000500000000000000" pitchFamily="66" charset="0"/>
              </a:rPr>
            </a:br>
            <a:r>
              <a:rPr lang="hu-HU" sz="3100" dirty="0">
                <a:latin typeface="Mongolian Baiti" panose="03000500000000000000" pitchFamily="66" charset="0"/>
                <a:cs typeface="Mongolian Baiti" panose="03000500000000000000" pitchFamily="66" charset="0"/>
              </a:rPr>
              <a:t>Fűtés/hűtés</a:t>
            </a:r>
            <a:endParaRPr lang="hu-HU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1628800"/>
            <a:ext cx="3507854" cy="46771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8" name="Egyenes összekötő 7"/>
          <p:cNvCxnSpPr/>
          <p:nvPr/>
        </p:nvCxnSpPr>
        <p:spPr>
          <a:xfrm>
            <a:off x="316521" y="1234575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églalap 8"/>
          <p:cNvSpPr/>
          <p:nvPr/>
        </p:nvSpPr>
        <p:spPr>
          <a:xfrm>
            <a:off x="676561" y="404664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3200" dirty="0" smtClean="0">
                <a:latin typeface="Algerian" panose="04020705040A02060702" pitchFamily="82" charset="0"/>
              </a:rPr>
              <a:t>Berendezés összeállítása</a:t>
            </a:r>
            <a:endParaRPr lang="hu-HU" sz="3200" dirty="0"/>
          </a:p>
        </p:txBody>
      </p:sp>
    </p:spTree>
    <p:extLst>
      <p:ext uri="{BB962C8B-B14F-4D97-AF65-F5344CB8AC3E}">
        <p14:creationId xmlns:p14="http://schemas.microsoft.com/office/powerpoint/2010/main" val="213973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16521" y="1245401"/>
            <a:ext cx="8260382" cy="1080120"/>
          </a:xfrm>
        </p:spPr>
        <p:txBody>
          <a:bodyPr>
            <a:normAutofit/>
          </a:bodyPr>
          <a:lstStyle/>
          <a:p>
            <a:pPr algn="l"/>
            <a:r>
              <a:rPr lang="hu-HU" sz="28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Pld.: vékonyréteg-kromatográfia</a:t>
            </a:r>
            <a:endParaRPr lang="hu-HU" sz="4000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  <p:cxnSp>
        <p:nvCxnSpPr>
          <p:cNvPr id="8" name="Egyenes összekötő 7"/>
          <p:cNvCxnSpPr/>
          <p:nvPr/>
        </p:nvCxnSpPr>
        <p:spPr>
          <a:xfrm>
            <a:off x="316521" y="1234575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églalap 8"/>
          <p:cNvSpPr/>
          <p:nvPr/>
        </p:nvSpPr>
        <p:spPr>
          <a:xfrm>
            <a:off x="676561" y="404664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3200" dirty="0" smtClean="0">
                <a:latin typeface="Algerian" panose="04020705040A02060702" pitchFamily="82" charset="0"/>
              </a:rPr>
              <a:t>Reakció követése</a:t>
            </a:r>
            <a:endParaRPr lang="hu-HU" sz="3200" dirty="0"/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2167" y="2677789"/>
            <a:ext cx="2880320" cy="384042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Kép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2687133"/>
            <a:ext cx="2873313" cy="38310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15702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72278" y="1245401"/>
            <a:ext cx="8260382" cy="1080120"/>
          </a:xfrm>
        </p:spPr>
        <p:txBody>
          <a:bodyPr>
            <a:normAutofit/>
          </a:bodyPr>
          <a:lstStyle/>
          <a:p>
            <a:pPr algn="l"/>
            <a:r>
              <a:rPr lang="hu-HU" sz="28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Tisztítás, a termék elkülönítése a maradék kiindulási anyagtól és egyéb felesleges szennyezőktől</a:t>
            </a:r>
            <a:endParaRPr lang="hu-HU" sz="4000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  <p:cxnSp>
        <p:nvCxnSpPr>
          <p:cNvPr id="8" name="Egyenes összekötő 7"/>
          <p:cNvCxnSpPr/>
          <p:nvPr/>
        </p:nvCxnSpPr>
        <p:spPr>
          <a:xfrm>
            <a:off x="316521" y="1234575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églalap 8"/>
          <p:cNvSpPr/>
          <p:nvPr/>
        </p:nvSpPr>
        <p:spPr>
          <a:xfrm>
            <a:off x="676561" y="404664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3200" dirty="0" smtClean="0">
                <a:latin typeface="Algerian" panose="04020705040A02060702" pitchFamily="82" charset="0"/>
              </a:rPr>
              <a:t>Reakció Feldolgozása</a:t>
            </a:r>
            <a:endParaRPr lang="hu-HU" sz="3200" dirty="0"/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2492896"/>
            <a:ext cx="5249577" cy="39371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78" y="2492895"/>
            <a:ext cx="2952888" cy="39371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08333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Egyenes összekötő 7"/>
          <p:cNvCxnSpPr/>
          <p:nvPr/>
        </p:nvCxnSpPr>
        <p:spPr>
          <a:xfrm>
            <a:off x="316521" y="1234575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églalap 8"/>
          <p:cNvSpPr/>
          <p:nvPr/>
        </p:nvSpPr>
        <p:spPr>
          <a:xfrm>
            <a:off x="676561" y="404664"/>
            <a:ext cx="79928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3200" dirty="0" smtClean="0">
                <a:latin typeface="Algerian" panose="04020705040A02060702" pitchFamily="82" charset="0"/>
              </a:rPr>
              <a:t>Termék </a:t>
            </a:r>
            <a:r>
              <a:rPr lang="hu-HU" sz="3200" dirty="0" smtClean="0">
                <a:latin typeface="Algerian" panose="04020705040A02060702" pitchFamily="82" charset="0"/>
                <a:sym typeface="Wingdings" panose="05000000000000000000" pitchFamily="2" charset="2"/>
              </a:rPr>
              <a:t> </a:t>
            </a:r>
            <a:endParaRPr lang="hu-HU" sz="3200" dirty="0"/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521" y="1412776"/>
            <a:ext cx="4572000" cy="3429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Kép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5571" y="1234575"/>
            <a:ext cx="4083918" cy="54452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28001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2000"/>
            <a:lum/>
          </a:blip>
          <a:srcRect/>
          <a:stretch>
            <a:fillRect t="-50000" b="-5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>
                <a:latin typeface="Algerian" panose="04020705040A02060702" pitchFamily="82" charset="0"/>
                <a:ea typeface="Batang" panose="02030600000101010101" pitchFamily="18" charset="-127"/>
              </a:rPr>
              <a:t>Ajánló</a:t>
            </a:r>
            <a:endParaRPr lang="hu-HU" dirty="0">
              <a:latin typeface="Algerian" panose="04020705040A02060702" pitchFamily="82" charset="0"/>
              <a:ea typeface="Batang" panose="02030600000101010101" pitchFamily="18" charset="-127"/>
            </a:endParaRP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7859216" cy="4525963"/>
          </a:xfrm>
        </p:spPr>
        <p:txBody>
          <a:bodyPr>
            <a:normAutofit/>
          </a:bodyPr>
          <a:lstStyle/>
          <a:p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  <a:hlinkClick r:id="rId3"/>
              </a:rPr>
              <a:t>http://labphoto.tumblr.com/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 -&gt; köszönet a 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képekért</a:t>
            </a:r>
            <a:endParaRPr 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golian Baiti" panose="03000500000000000000" pitchFamily="66" charset="0"/>
              <a:ea typeface="Batang" panose="02030600000101010101" pitchFamily="18" charset="-127"/>
              <a:cs typeface="Mongolian Baiti" panose="03000500000000000000" pitchFamily="66" charset="0"/>
            </a:endParaRPr>
          </a:p>
          <a:p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Alkímia ma előadássorozat az ELTE-n</a:t>
            </a:r>
          </a:p>
          <a:p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Kajtár Márton: Változatok négy elemre</a:t>
            </a:r>
          </a:p>
          <a:p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Természet Világa, </a:t>
            </a:r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KöKéL</a:t>
            </a:r>
            <a:endParaRPr lang="hu-HU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golian Baiti" panose="03000500000000000000" pitchFamily="66" charset="0"/>
              <a:ea typeface="Batang" panose="02030600000101010101" pitchFamily="18" charset="-127"/>
              <a:cs typeface="Mongolian Baiti" panose="03000500000000000000" pitchFamily="66" charset="0"/>
            </a:endParaRPr>
          </a:p>
          <a:p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TermTudTábor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 – ELTE és Eötvös Collegium</a:t>
            </a:r>
          </a:p>
          <a:p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Vírus klub </a:t>
            </a:r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YT-on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, azon belül: </a:t>
            </a:r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Jalsovszky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 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István</a:t>
            </a:r>
          </a:p>
          <a:p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The </a:t>
            </a:r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molecular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 </a:t>
            </a:r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shape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 of </a:t>
            </a:r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you</a:t>
            </a:r>
            <a:r>
              <a:rPr lang="hu-H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 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(</a:t>
            </a:r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Ed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 </a:t>
            </a:r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Sheeran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 </a:t>
            </a:r>
            <a:r>
              <a:rPr lang="hu-HU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Parody</a:t>
            </a:r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)   -&gt; YT</a:t>
            </a:r>
            <a:endParaRPr lang="hu-HU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golian Baiti" panose="03000500000000000000" pitchFamily="66" charset="0"/>
              <a:ea typeface="Batang" panose="02030600000101010101" pitchFamily="18" charset="-127"/>
              <a:cs typeface="Mongolian Baiti" panose="030005000000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09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0" b="-5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3568" y="5373216"/>
            <a:ext cx="8229600" cy="1143000"/>
          </a:xfrm>
        </p:spPr>
        <p:txBody>
          <a:bodyPr/>
          <a:lstStyle/>
          <a:p>
            <a:r>
              <a:rPr lang="hu-HU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golian Baiti" panose="03000500000000000000" pitchFamily="66" charset="0"/>
                <a:ea typeface="Batang" panose="02030600000101010101" pitchFamily="18" charset="-127"/>
                <a:cs typeface="Mongolian Baiti" panose="03000500000000000000" pitchFamily="66" charset="0"/>
              </a:rPr>
              <a:t>Köszönöm a figyelmet!</a:t>
            </a:r>
            <a:endParaRPr lang="hu-HU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ongolian Baiti" panose="03000500000000000000" pitchFamily="66" charset="0"/>
              <a:ea typeface="Batang" panose="02030600000101010101" pitchFamily="18" charset="-127"/>
              <a:cs typeface="Mongolian Baiti" panose="03000500000000000000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79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755576" y="1340768"/>
            <a:ext cx="9392072" cy="2204864"/>
          </a:xfrm>
        </p:spPr>
        <p:txBody>
          <a:bodyPr>
            <a:noAutofit/>
          </a:bodyPr>
          <a:lstStyle/>
          <a:p>
            <a:r>
              <a:rPr lang="hu-HU" sz="4000" dirty="0" smtClean="0">
                <a:solidFill>
                  <a:schemeClr val="bg1"/>
                </a:solidFill>
                <a:latin typeface="Algerian" panose="04020705040A02060702" pitchFamily="82" charset="0"/>
              </a:rPr>
              <a:t>ELTE TTK Kémia tanszékek</a:t>
            </a:r>
            <a:br>
              <a:rPr lang="hu-HU" sz="4000" dirty="0" smtClean="0">
                <a:solidFill>
                  <a:schemeClr val="bg1"/>
                </a:solidFill>
                <a:latin typeface="Algerian" panose="04020705040A02060702" pitchFamily="82" charset="0"/>
              </a:rPr>
            </a:br>
            <a:r>
              <a:rPr lang="hu-HU" sz="2400" dirty="0" smtClean="0">
                <a:solidFill>
                  <a:schemeClr val="bg1"/>
                </a:solidFill>
                <a:latin typeface="Algerian" panose="04020705040A02060702" pitchFamily="82" charset="0"/>
              </a:rPr>
              <a:t>avagy </a:t>
            </a:r>
            <a:br>
              <a:rPr lang="hu-HU" sz="2400" dirty="0" smtClean="0">
                <a:solidFill>
                  <a:schemeClr val="bg1"/>
                </a:solidFill>
                <a:latin typeface="Algerian" panose="04020705040A02060702" pitchFamily="82" charset="0"/>
              </a:rPr>
            </a:br>
            <a:r>
              <a:rPr lang="hu-HU" sz="2400" dirty="0" smtClean="0">
                <a:solidFill>
                  <a:schemeClr val="bg1"/>
                </a:solidFill>
                <a:latin typeface="Algerian" panose="04020705040A02060702" pitchFamily="82" charset="0"/>
              </a:rPr>
              <a:t>mi mindennel foglalkozhat egy vegyész?</a:t>
            </a:r>
            <a:endParaRPr lang="hu-HU" sz="2400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2676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419872" y="92080"/>
            <a:ext cx="7724056" cy="1143000"/>
          </a:xfrm>
        </p:spPr>
        <p:txBody>
          <a:bodyPr>
            <a:normAutofit/>
          </a:bodyPr>
          <a:lstStyle/>
          <a:p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</a:rPr>
              <a:t>Analitika</a:t>
            </a:r>
            <a:endParaRPr 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</a:endParaRPr>
          </a:p>
        </p:txBody>
      </p:sp>
      <p:pic>
        <p:nvPicPr>
          <p:cNvPr id="8" name="Kép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8179" y="2780928"/>
            <a:ext cx="6595821" cy="42378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3573016"/>
            <a:ext cx="3022848" cy="30228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Kép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76672"/>
            <a:ext cx="5544753" cy="277237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Kép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3897" y="1268760"/>
            <a:ext cx="2770412" cy="2193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88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238794" y="29657"/>
            <a:ext cx="7724056" cy="1143000"/>
          </a:xfrm>
        </p:spPr>
        <p:txBody>
          <a:bodyPr>
            <a:normAutofit/>
          </a:bodyPr>
          <a:lstStyle/>
          <a:p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</a:rPr>
              <a:t>Fizikai kémia</a:t>
            </a:r>
            <a:endParaRPr 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</a:endParaRP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8034" y="1156233"/>
            <a:ext cx="3536154" cy="264870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Kép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75" y="4136119"/>
            <a:ext cx="3103349" cy="2268835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854" y="3699133"/>
            <a:ext cx="5890731" cy="314280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558799"/>
            <a:ext cx="4675751" cy="33022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99791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445378" y="13233"/>
            <a:ext cx="7724056" cy="1143000"/>
          </a:xfrm>
        </p:spPr>
        <p:txBody>
          <a:bodyPr>
            <a:normAutofit/>
          </a:bodyPr>
          <a:lstStyle/>
          <a:p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</a:rPr>
              <a:t>szervetlen kémia</a:t>
            </a:r>
            <a:endParaRPr 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</a:endParaRPr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474572"/>
            <a:ext cx="2755739" cy="1874308"/>
          </a:xfrm>
          <a:prstGeom prst="rect">
            <a:avLst/>
          </a:prstGeom>
        </p:spPr>
      </p:pic>
      <p:pic>
        <p:nvPicPr>
          <p:cNvPr id="12" name="Kép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2780928"/>
            <a:ext cx="4321436" cy="3888432"/>
          </a:xfrm>
          <a:prstGeom prst="rect">
            <a:avLst/>
          </a:prstGeom>
        </p:spPr>
      </p:pic>
      <p:pic>
        <p:nvPicPr>
          <p:cNvPr id="9" name="Kép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980728"/>
            <a:ext cx="6228184" cy="2481478"/>
          </a:xfrm>
          <a:prstGeom prst="rect">
            <a:avLst/>
          </a:prstGeom>
        </p:spPr>
      </p:pic>
      <p:pic>
        <p:nvPicPr>
          <p:cNvPr id="10" name="Kép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3227" y="3511361"/>
            <a:ext cx="4707177" cy="5064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869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2795524" y="0"/>
            <a:ext cx="7724056" cy="1143000"/>
          </a:xfrm>
        </p:spPr>
        <p:txBody>
          <a:bodyPr>
            <a:normAutofit/>
          </a:bodyPr>
          <a:lstStyle/>
          <a:p>
            <a:r>
              <a:rPr lang="hu-H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</a:rPr>
              <a:t>Szerves kémia</a:t>
            </a:r>
            <a:endParaRPr lang="hu-H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anose="04020705040A02060702" pitchFamily="82" charset="0"/>
            </a:endParaRP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0838" y="3460970"/>
            <a:ext cx="4913428" cy="325514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Kép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9592"/>
            <a:ext cx="4151016" cy="622652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122" y="1124744"/>
            <a:ext cx="4684859" cy="2168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885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755576" y="1340768"/>
            <a:ext cx="9392072" cy="2204864"/>
          </a:xfrm>
        </p:spPr>
        <p:txBody>
          <a:bodyPr>
            <a:noAutofit/>
          </a:bodyPr>
          <a:lstStyle/>
          <a:p>
            <a:r>
              <a:rPr lang="hu-HU" sz="4000" dirty="0" smtClean="0">
                <a:solidFill>
                  <a:schemeClr val="bg1"/>
                </a:solidFill>
                <a:latin typeface="Algerian" panose="04020705040A02060702" pitchFamily="82" charset="0"/>
              </a:rPr>
              <a:t>A </a:t>
            </a:r>
            <a:r>
              <a:rPr lang="hu-HU" sz="4000" dirty="0" err="1" smtClean="0">
                <a:solidFill>
                  <a:schemeClr val="bg1"/>
                </a:solidFill>
                <a:latin typeface="Algerian" panose="04020705040A02060702" pitchFamily="82" charset="0"/>
              </a:rPr>
              <a:t>magnolan</a:t>
            </a:r>
            <a:r>
              <a:rPr lang="hu-HU" sz="4000" dirty="0" smtClean="0">
                <a:solidFill>
                  <a:schemeClr val="bg1"/>
                </a:solidFill>
                <a:latin typeface="Algerian" panose="04020705040A02060702" pitchFamily="82" charset="0"/>
              </a:rPr>
              <a:t> és </a:t>
            </a:r>
            <a:br>
              <a:rPr lang="hu-HU" sz="4000" dirty="0" smtClean="0">
                <a:solidFill>
                  <a:schemeClr val="bg1"/>
                </a:solidFill>
                <a:latin typeface="Algerian" panose="04020705040A02060702" pitchFamily="82" charset="0"/>
              </a:rPr>
            </a:br>
            <a:r>
              <a:rPr lang="hu-HU" sz="4000" dirty="0" smtClean="0">
                <a:solidFill>
                  <a:schemeClr val="bg1"/>
                </a:solidFill>
                <a:latin typeface="Algerian" panose="04020705040A02060702" pitchFamily="82" charset="0"/>
              </a:rPr>
              <a:t>származékai</a:t>
            </a:r>
            <a:endParaRPr lang="hu-HU" sz="4000" dirty="0">
              <a:solidFill>
                <a:schemeClr val="bg1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777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Szövegdoboz 10"/>
          <p:cNvSpPr txBox="1">
            <a:spLocks noChangeArrowheads="1"/>
          </p:cNvSpPr>
          <p:nvPr/>
        </p:nvSpPr>
        <p:spPr bwMode="auto">
          <a:xfrm>
            <a:off x="251520" y="5776912"/>
            <a:ext cx="8785225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1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]: </a:t>
            </a:r>
            <a:r>
              <a:rPr lang="hu-HU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burg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u-HU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st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Johannes </a:t>
            </a:r>
            <a:r>
              <a:rPr lang="hu-HU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ten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hu-HU" sz="12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on</a:t>
            </a:r>
            <a:r>
              <a:rPr lang="hu-HU" sz="12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grance</a:t>
            </a:r>
            <a:r>
              <a:rPr lang="hu-HU" sz="12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hu-HU" sz="12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avor</a:t>
            </a:r>
            <a:r>
              <a:rPr lang="hu-HU" sz="12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hu-HU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ley-VHC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lag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mbH &amp; Co., </a:t>
            </a:r>
            <a:r>
              <a:rPr lang="hu-HU" sz="1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75-176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: https://products.symrise.com/aroma-molecules/product-search/magnolan/action/pdf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u-HU" sz="1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04.01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: Kraft, </a:t>
            </a:r>
            <a:r>
              <a:rPr lang="hu-HU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jgrowicz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enis, and Fráter. </a:t>
            </a:r>
            <a:r>
              <a:rPr lang="hu-HU" sz="12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ewandte</a:t>
            </a:r>
            <a:r>
              <a:rPr lang="hu-HU" sz="12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hu-HU" sz="12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e</a:t>
            </a:r>
            <a:r>
              <a:rPr lang="hu-HU" sz="12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nternational </a:t>
            </a:r>
            <a:r>
              <a:rPr lang="hu-HU" sz="12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</a:t>
            </a:r>
            <a:r>
              <a:rPr lang="hu-HU" sz="12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hu-HU" sz="12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hu-HU" sz="12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glish)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9, no. 17 (</a:t>
            </a:r>
            <a:r>
              <a:rPr lang="hu-HU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tember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hu-HU" sz="1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2980–3010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hu-HU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]: </a:t>
            </a:r>
            <a:r>
              <a:rPr lang="de-DE" sz="12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fahren </a:t>
            </a:r>
            <a:r>
              <a:rPr lang="de-DE" sz="1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ur Herstellung von </a:t>
            </a:r>
            <a:r>
              <a:rPr lang="de-DE" sz="12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anodioxanderivaten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European Patent Office, FR1577817A. </a:t>
            </a:r>
            <a:r>
              <a:rPr lang="hu-HU" sz="1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69</a:t>
            </a:r>
            <a:r>
              <a:rPr lang="hu-HU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hu-HU" sz="1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sz="2000" dirty="0">
              <a:solidFill>
                <a:prstClr val="black"/>
              </a:solidFill>
            </a:endParaRPr>
          </a:p>
        </p:txBody>
      </p:sp>
      <p:sp>
        <p:nvSpPr>
          <p:cNvPr id="7" name="Tartalom helye 6"/>
          <p:cNvSpPr>
            <a:spLocks noGrp="1"/>
          </p:cNvSpPr>
          <p:nvPr>
            <p:ph sz="half" idx="1"/>
          </p:nvPr>
        </p:nvSpPr>
        <p:spPr>
          <a:xfrm>
            <a:off x="251520" y="1528440"/>
            <a:ext cx="5472608" cy="4248472"/>
          </a:xfrm>
        </p:spPr>
        <p:txBody>
          <a:bodyPr>
            <a:normAutofit/>
          </a:bodyPr>
          <a:lstStyle/>
          <a:p>
            <a:r>
              <a:rPr lang="hu-HU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rkanév</a:t>
            </a:r>
          </a:p>
          <a:p>
            <a:r>
              <a:rPr lang="hu-HU" sz="23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Színtelen vagy sárga olajos folyadék</a:t>
            </a:r>
          </a:p>
          <a:p>
            <a:r>
              <a:rPr lang="hu-HU" sz="23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Az iparban illatanyagként használatos</a:t>
            </a:r>
          </a:p>
          <a:p>
            <a:r>
              <a:rPr lang="hu-HU" sz="23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Illata: virágos karakter</a:t>
            </a:r>
          </a:p>
          <a:p>
            <a:r>
              <a:rPr lang="hu-HU" sz="23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Forgalmazza: </a:t>
            </a:r>
            <a:r>
              <a:rPr lang="hu-HU" sz="2300" dirty="0" err="1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Symrise</a:t>
            </a:r>
            <a:endParaRPr lang="hu-HU" sz="2300" dirty="0" smtClean="0">
              <a:latin typeface="Mongolian Baiti" panose="03000500000000000000" pitchFamily="66" charset="0"/>
              <a:cs typeface="Mongolian Baiti" panose="03000500000000000000" pitchFamily="66" charset="0"/>
            </a:endParaRPr>
          </a:p>
          <a:p>
            <a:r>
              <a:rPr lang="hu-HU" sz="2300" dirty="0" smtClean="0">
                <a:latin typeface="Mongolian Baiti" panose="03000500000000000000" pitchFamily="66" charset="0"/>
                <a:cs typeface="Mongolian Baiti" panose="03000500000000000000" pitchFamily="66" charset="0"/>
              </a:rPr>
              <a:t>Felhasználása: testápolók, samponok, szappanok, mosószerek, tisztítószerek, parfümök</a:t>
            </a:r>
            <a:endParaRPr lang="hu-HU" sz="2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u-H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hu-HU" dirty="0"/>
          </a:p>
        </p:txBody>
      </p:sp>
      <p:sp>
        <p:nvSpPr>
          <p:cNvPr id="2" name="Szövegdoboz 1"/>
          <p:cNvSpPr txBox="1"/>
          <p:nvPr/>
        </p:nvSpPr>
        <p:spPr>
          <a:xfrm>
            <a:off x="2408942" y="476672"/>
            <a:ext cx="4156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sz="32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Mi az a </a:t>
            </a:r>
            <a:r>
              <a:rPr lang="hu-HU" sz="3200" dirty="0" err="1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magnolan</a:t>
            </a:r>
            <a:r>
              <a:rPr lang="hu-HU" sz="3200" dirty="0" smtClean="0">
                <a:solidFill>
                  <a:prstClr val="black"/>
                </a:solidFill>
                <a:latin typeface="Algerian" panose="04020705040A02060702" pitchFamily="82" charset="0"/>
                <a:cs typeface="Times New Roman" panose="02020603050405020304" pitchFamily="18" charset="0"/>
              </a:rPr>
              <a:t>?</a:t>
            </a:r>
            <a:endParaRPr lang="hu-HU" sz="3200" dirty="0">
              <a:solidFill>
                <a:prstClr val="black"/>
              </a:solidFill>
              <a:latin typeface="Algerian" panose="04020705040A02060702" pitchFamily="82" charset="0"/>
              <a:cs typeface="Times New Roman" panose="02020603050405020304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>
          <a:xfrm>
            <a:off x="251520" y="1268760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gyenes összekötő 20"/>
          <p:cNvCxnSpPr/>
          <p:nvPr/>
        </p:nvCxnSpPr>
        <p:spPr>
          <a:xfrm>
            <a:off x="251520" y="5589240"/>
            <a:ext cx="8712968" cy="0"/>
          </a:xfrm>
          <a:prstGeom prst="line">
            <a:avLst/>
          </a:prstGeom>
          <a:ln w="9525">
            <a:solidFill>
              <a:schemeClr val="tx1"/>
            </a:solidFill>
            <a:prstDash val="sysDot"/>
            <a:miter lim="800000"/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097868"/>
              </p:ext>
            </p:extLst>
          </p:nvPr>
        </p:nvGraphicFramePr>
        <p:xfrm>
          <a:off x="5724128" y="2132856"/>
          <a:ext cx="2767021" cy="2131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CS ChemDraw Drawing" r:id="rId4" imgW="2445394" imgH="1881707" progId="ChemDraw.Document.6.0">
                  <p:embed/>
                </p:oleObj>
              </mc:Choice>
              <mc:Fallback>
                <p:oleObj name="CS ChemDraw Drawing" r:id="rId4" imgW="2445394" imgH="18817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4128" y="2132856"/>
                        <a:ext cx="2767021" cy="2131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ia számának helye 2"/>
          <p:cNvSpPr>
            <a:spLocks noGrp="1"/>
          </p:cNvSpPr>
          <p:nvPr>
            <p:ph type="sldNum" sz="quarter" idx="12"/>
          </p:nvPr>
        </p:nvSpPr>
        <p:spPr>
          <a:xfrm>
            <a:off x="6516216" y="6365894"/>
            <a:ext cx="2133600" cy="365125"/>
          </a:xfrm>
        </p:spPr>
        <p:txBody>
          <a:bodyPr/>
          <a:lstStyle/>
          <a:p>
            <a:pPr>
              <a:defRPr/>
            </a:pPr>
            <a:fld id="{BAE08DF5-3232-45CD-BDB3-FC3F08FCBDF1}" type="slidenum">
              <a:rPr lang="hu-HU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9</a:t>
            </a:fld>
            <a:endParaRPr lang="hu-HU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764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0</TotalTime>
  <Words>850</Words>
  <Application>Microsoft Office PowerPoint</Application>
  <PresentationFormat>Diavetítés a képernyőre (4:3 oldalarány)</PresentationFormat>
  <Paragraphs>111</Paragraphs>
  <Slides>25</Slides>
  <Notes>10</Notes>
  <HiddenSlides>0</HiddenSlides>
  <MMClips>0</MMClips>
  <ScaleCrop>false</ScaleCrop>
  <HeadingPairs>
    <vt:vector size="6" baseType="variant">
      <vt:variant>
        <vt:lpstr>Téma</vt:lpstr>
      </vt:variant>
      <vt:variant>
        <vt:i4>8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5</vt:i4>
      </vt:variant>
    </vt:vector>
  </HeadingPairs>
  <TitlesOfParts>
    <vt:vector size="35" baseType="lpstr">
      <vt:lpstr>Office-téma</vt:lpstr>
      <vt:lpstr>1_Office-téma</vt:lpstr>
      <vt:lpstr>3_Office-téma</vt:lpstr>
      <vt:lpstr>2_Office-téma</vt:lpstr>
      <vt:lpstr>4_Office-téma</vt:lpstr>
      <vt:lpstr>5_Office-téma</vt:lpstr>
      <vt:lpstr>6_Office-téma</vt:lpstr>
      <vt:lpstr>7_Office-téma</vt:lpstr>
      <vt:lpstr>CS ChemDraw Drawing</vt:lpstr>
      <vt:lpstr>Munkalap</vt:lpstr>
      <vt:lpstr>Magnolan és származékainak szintézise  egy szakdolgozat története</vt:lpstr>
      <vt:lpstr>PowerPoint bemutató</vt:lpstr>
      <vt:lpstr>ELTE TTK Kémia tanszékek avagy  mi mindennel foglalkozhat egy vegyész?</vt:lpstr>
      <vt:lpstr>Analitika</vt:lpstr>
      <vt:lpstr>Fizikai kémia</vt:lpstr>
      <vt:lpstr>szervetlen kémia</vt:lpstr>
      <vt:lpstr>Szerves kémia</vt:lpstr>
      <vt:lpstr>A magnolan és  származékai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Hogy néz ki egy reakció a laborban?</vt:lpstr>
      <vt:lpstr>Alapanyagok bemérése Reakcióelegy összeöntése Keverés! Megfelelő berendezés! Fűtés/hűtés</vt:lpstr>
      <vt:lpstr>Pld.: vékonyréteg-kromatográfia</vt:lpstr>
      <vt:lpstr>Tisztítás, a termék elkülönítése a maradék kiindulási anyagtól és egyéb felesleges szennyezőktől</vt:lpstr>
      <vt:lpstr>PowerPoint bemutató</vt:lpstr>
      <vt:lpstr>Ajánló</vt:lpstr>
      <vt:lpstr>Köszönöm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gyetemes dilemma</dc:title>
  <dc:creator>user</dc:creator>
  <cp:lastModifiedBy>user</cp:lastModifiedBy>
  <cp:revision>37</cp:revision>
  <dcterms:created xsi:type="dcterms:W3CDTF">2016-10-26T19:15:09Z</dcterms:created>
  <dcterms:modified xsi:type="dcterms:W3CDTF">2017-07-03T17:49:06Z</dcterms:modified>
</cp:coreProperties>
</file>